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8"/>
  </p:notesMasterIdLst>
  <p:sldIdLst>
    <p:sldId id="328" r:id="rId3"/>
    <p:sldId id="262" r:id="rId4"/>
    <p:sldId id="263" r:id="rId5"/>
    <p:sldId id="264" r:id="rId6"/>
    <p:sldId id="265" r:id="rId7"/>
    <p:sldId id="266" r:id="rId8"/>
    <p:sldId id="259" r:id="rId9"/>
    <p:sldId id="260" r:id="rId10"/>
    <p:sldId id="261" r:id="rId11"/>
    <p:sldId id="295" r:id="rId12"/>
    <p:sldId id="256" r:id="rId13"/>
    <p:sldId id="257" r:id="rId14"/>
    <p:sldId id="258" r:id="rId15"/>
    <p:sldId id="271" r:id="rId16"/>
    <p:sldId id="32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7" d="100"/>
          <a:sy n="57" d="100"/>
        </p:scale>
        <p:origin x="28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65E934-0FEE-43C4-B56D-CE416C99A542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891CB5-D70C-4F4A-8184-052DF97C4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477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390381-2FBA-4638-A15A-0298CD7DF4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311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390381-2FBA-4638-A15A-0298CD7DF47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187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390381-2FBA-4638-A15A-0298CD7DF4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3212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E7E30-C773-4E4B-A2A8-B23E362933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0ADDCB-1619-44C5-8E10-93C6635C54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016AFD-2D4B-41F6-A51F-BCED8674C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304129-CC80-467B-B4E5-A9F46655E9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A3CB0B-95F0-480B-9B38-D49AFB2CE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584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2005EB-DDCD-49FD-9560-7A53D0D30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4E7C29-AE0F-44C0-8ACB-7AA365DE21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F94591-7B71-4243-90FE-6F0BC9FD3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D26B5A-CCF8-4A9E-A31F-476F08C1E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AC5DBA-02D1-478F-B257-9139A4D8D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637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E5B3DCF-15B9-448A-ACC5-7F57DD6720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562B30-3606-4307-A46E-478F8C8553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A2DD0D-BDDD-4C97-9716-EE99E311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598593-D4A8-4F64-8C2F-370DCE997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8583DF-23EE-41AE-8C2B-0F716638A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816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563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60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88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92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1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085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06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75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88B2F-A457-41DB-AD3C-0E3D087213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CBDF1F-1245-4E7C-9C95-4EFA16B0C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900BA0-2092-48FD-AB87-5E2616224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ECFAAE-06A8-4B7A-92BE-5D22D0AFB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81D8C-DABD-451E-A5A9-DF722C1F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2351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093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356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59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46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531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400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stelsSmooth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图片 4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4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121" y="-26504"/>
            <a:ext cx="3365024" cy="130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478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alpha val="4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4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82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052EB-4A5C-43B3-A521-E9DB38B50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CFAE2A-5A7F-4060-B0A6-8739F54080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B4E1B6-362D-40C4-99F8-2CD6715E3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28C307-5BF8-4BD6-9B0A-73D662EE9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C4CE31-1EDA-4ADE-B894-DFB111A4B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844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0A7F7-1509-4791-9AED-F2D69C7CB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408C0E-ADCA-435B-ACA8-AC2A942F4A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92A7A5-81BC-4BC3-BB45-FF8C20EC8C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3B853B-E7BA-4F65-BB3A-C7B4EB5AB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67531D-B117-4D38-A173-EF744A1AA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1528BE-FBE4-447D-A9B8-E00737775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410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54C8AB-50E0-4AFF-AB0F-9D61B1372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9CC7AA-409D-4FC7-8035-5450A6C971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B2414D-F6BC-4A39-ABF9-F7A26B7E9A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C4B5F1C-8A38-4ED6-96E0-9A9DB633DB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1B13F90-7335-4FE0-BC48-1E12DD5CFA3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910373C-9F2E-4F2E-8ACA-7E7603E09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E98EEE-39E3-440E-B373-1B1D0FBFF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EEB623C-5FC6-4CDD-BEC8-CD7FAE9A6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974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441A84-7B73-4819-BB3F-5F0B6FA57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DD8C34-3734-44A4-B528-12216151C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E37552-0D66-4FE7-A5A3-4ADF75212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32FA9A-1C31-455C-B91D-0BC353421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18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7D8E33-CBB6-4190-BC9B-17CA108D6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40BF35-505B-43CF-BFAE-2E63C61AE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286E24-AAB4-46C1-A239-129DD7678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03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C9E54-411C-4F0C-9401-BC2DF7E10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9EFA82-E34B-4800-B332-E356D1B4E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9EAD81-F4BE-4B5D-B693-240988DC4B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7B95A5-AB54-4464-9950-62EEAFA3A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990BAF-6384-4E72-83E0-4799A10B4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B3A313-A9A3-4D65-820E-4E3DB4FDD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2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37B4CD-2D29-4C3D-8AA1-C9BA777782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CD960C-4D21-4BB0-B190-D1C7A9AE9D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6BDBC7-1977-463C-8ADB-F8CF0032BA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5BE2BC-4A3C-41B1-93B6-79A483CFB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2790AC-F8B6-4A6E-B74E-C2A6C21EA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4BD439-E488-4016-9E2E-3D0088980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198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C40ED5-0FFA-4929-BC0C-2E70983464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87DD49-88CA-4E0A-A35A-287A9BAC1F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980FCF-8D8F-43AC-8529-B811DBC228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6EE8CF-EA1A-4D61-903F-47B5FCFF3644}" type="datetimeFigureOut">
              <a:rPr lang="en-US" smtClean="0"/>
              <a:t>2021-10-0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F01C1E-8422-4D85-8F3E-9EF8021DF0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0B8AE-69AC-489B-B215-C88F3B9D3A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E2354-C808-43CD-B909-B77CCAA22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495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EA0AA2EA-6845-45EF-8AE7-23AD5465075B}"/>
              </a:ext>
            </a:extLst>
          </p:cNvPr>
          <p:cNvSpPr txBox="1"/>
          <p:nvPr userDrawn="1"/>
        </p:nvSpPr>
        <p:spPr>
          <a:xfrm>
            <a:off x="0" y="-2016442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2021-10-0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121" y="-26504"/>
            <a:ext cx="3365024" cy="130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911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mc:AlternateContent xmlns:mc="http://schemas.openxmlformats.org/markup-compatibility/2006" xmlns:p14="http://schemas.microsoft.com/office/powerpoint/2010/main">
    <mc:Choice Requires="p14">
      <p:transition p14:dur="250" advClick="0" advTm="0">
        <p:randomBar dir="vert"/>
      </p:transition>
    </mc:Choice>
    <mc:Fallback xmlns="">
      <p:transition advClick="0" advTm="0">
        <p:randomBar dir="vert"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microsoft.com/office/2007/relationships/hdphoto" Target="../media/hdphoto2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microsoft.com/office/2007/relationships/hdphoto" Target="../media/hdphoto16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emf"/><Relationship Id="rId4" Type="http://schemas.openxmlformats.org/officeDocument/2006/relationships/image" Target="../media/image8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18.png"/><Relationship Id="rId3" Type="http://schemas.openxmlformats.org/officeDocument/2006/relationships/image" Target="../media/image120.png"/><Relationship Id="rId7" Type="http://schemas.openxmlformats.org/officeDocument/2006/relationships/image" Target="../media/image160.png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40.png"/><Relationship Id="rId10" Type="http://schemas.openxmlformats.org/officeDocument/2006/relationships/image" Target="../media/image35.emf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8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14.png"/><Relationship Id="rId18" Type="http://schemas.openxmlformats.org/officeDocument/2006/relationships/image" Target="../media/image1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png"/><Relationship Id="rId12" Type="http://schemas.microsoft.com/office/2007/relationships/hdphoto" Target="../media/hdphoto6.wdp"/><Relationship Id="rId17" Type="http://schemas.openxmlformats.org/officeDocument/2006/relationships/slide" Target="slide3.xml"/><Relationship Id="rId2" Type="http://schemas.openxmlformats.org/officeDocument/2006/relationships/audio" Target="../media/media1.mp3"/><Relationship Id="rId16" Type="http://schemas.openxmlformats.org/officeDocument/2006/relationships/image" Target="../media/image16.png"/><Relationship Id="rId1" Type="http://schemas.microsoft.com/office/2007/relationships/media" Target="../media/media1.mp3"/><Relationship Id="rId6" Type="http://schemas.microsoft.com/office/2007/relationships/hdphoto" Target="../media/hdphoto3.wdp"/><Relationship Id="rId11" Type="http://schemas.openxmlformats.org/officeDocument/2006/relationships/image" Target="../media/image13.png"/><Relationship Id="rId5" Type="http://schemas.openxmlformats.org/officeDocument/2006/relationships/image" Target="../media/image10.png"/><Relationship Id="rId15" Type="http://schemas.openxmlformats.org/officeDocument/2006/relationships/image" Target="../media/image15.png"/><Relationship Id="rId10" Type="http://schemas.microsoft.com/office/2007/relationships/hdphoto" Target="../media/hdphoto5.wdp"/><Relationship Id="rId4" Type="http://schemas.openxmlformats.org/officeDocument/2006/relationships/image" Target="../media/image9.jpeg"/><Relationship Id="rId9" Type="http://schemas.openxmlformats.org/officeDocument/2006/relationships/image" Target="../media/image12.png"/><Relationship Id="rId14" Type="http://schemas.microsoft.com/office/2007/relationships/hdphoto" Target="../media/hdphoto7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.xml"/><Relationship Id="rId4" Type="http://schemas.microsoft.com/office/2007/relationships/hdphoto" Target="../media/hdphoto8.wdp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14.png"/><Relationship Id="rId18" Type="http://schemas.microsoft.com/office/2007/relationships/hdphoto" Target="../media/hdphoto10.wdp"/><Relationship Id="rId26" Type="http://schemas.openxmlformats.org/officeDocument/2006/relationships/image" Target="../media/image24.png"/><Relationship Id="rId3" Type="http://schemas.openxmlformats.org/officeDocument/2006/relationships/image" Target="../media/image20.png"/><Relationship Id="rId21" Type="http://schemas.microsoft.com/office/2007/relationships/hdphoto" Target="../media/hdphoto11.wdp"/><Relationship Id="rId7" Type="http://schemas.openxmlformats.org/officeDocument/2006/relationships/image" Target="../media/image11.png"/><Relationship Id="rId12" Type="http://schemas.microsoft.com/office/2007/relationships/hdphoto" Target="../media/hdphoto6.wdp"/><Relationship Id="rId17" Type="http://schemas.openxmlformats.org/officeDocument/2006/relationships/image" Target="../media/image21.png"/><Relationship Id="rId25" Type="http://schemas.openxmlformats.org/officeDocument/2006/relationships/slide" Target="slide8.xml"/><Relationship Id="rId2" Type="http://schemas.openxmlformats.org/officeDocument/2006/relationships/image" Target="../media/image18.gif"/><Relationship Id="rId16" Type="http://schemas.openxmlformats.org/officeDocument/2006/relationships/slide" Target="slide5.xml"/><Relationship Id="rId20" Type="http://schemas.openxmlformats.org/officeDocument/2006/relationships/image" Target="../media/image22.png"/><Relationship Id="rId29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microsoft.com/office/2007/relationships/hdphoto" Target="../media/hdphoto3.wdp"/><Relationship Id="rId11" Type="http://schemas.openxmlformats.org/officeDocument/2006/relationships/image" Target="../media/image13.png"/><Relationship Id="rId24" Type="http://schemas.microsoft.com/office/2007/relationships/hdphoto" Target="../media/hdphoto12.wdp"/><Relationship Id="rId5" Type="http://schemas.openxmlformats.org/officeDocument/2006/relationships/image" Target="../media/image10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28" Type="http://schemas.openxmlformats.org/officeDocument/2006/relationships/slide" Target="slide9.xml"/><Relationship Id="rId10" Type="http://schemas.microsoft.com/office/2007/relationships/hdphoto" Target="../media/hdphoto5.wdp"/><Relationship Id="rId19" Type="http://schemas.openxmlformats.org/officeDocument/2006/relationships/slide" Target="slide6.xml"/><Relationship Id="rId31" Type="http://schemas.openxmlformats.org/officeDocument/2006/relationships/slide" Target="slide10.xml"/><Relationship Id="rId4" Type="http://schemas.microsoft.com/office/2007/relationships/hdphoto" Target="../media/hdphoto9.wdp"/><Relationship Id="rId9" Type="http://schemas.openxmlformats.org/officeDocument/2006/relationships/image" Target="../media/image12.png"/><Relationship Id="rId14" Type="http://schemas.microsoft.com/office/2007/relationships/hdphoto" Target="../media/hdphoto7.wdp"/><Relationship Id="rId22" Type="http://schemas.openxmlformats.org/officeDocument/2006/relationships/slide" Target="slide7.xml"/><Relationship Id="rId27" Type="http://schemas.microsoft.com/office/2007/relationships/hdphoto" Target="../media/hdphoto13.wdp"/><Relationship Id="rId30" Type="http://schemas.microsoft.com/office/2007/relationships/hdphoto" Target="../media/hdphoto14.wdp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3" Type="http://schemas.openxmlformats.org/officeDocument/2006/relationships/image" Target="../media/image19.png"/><Relationship Id="rId7" Type="http://schemas.openxmlformats.org/officeDocument/2006/relationships/image" Target="../media/image2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5" Type="http://schemas.openxmlformats.org/officeDocument/2006/relationships/image" Target="../media/image26.png"/><Relationship Id="rId4" Type="http://schemas.microsoft.com/office/2007/relationships/hdphoto" Target="../media/hdphoto8.wdp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3" Type="http://schemas.openxmlformats.org/officeDocument/2006/relationships/image" Target="../media/image19.png"/><Relationship Id="rId7" Type="http://schemas.openxmlformats.org/officeDocument/2006/relationships/image" Target="../media/image2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5" Type="http://schemas.openxmlformats.org/officeDocument/2006/relationships/image" Target="../media/image26.png"/><Relationship Id="rId4" Type="http://schemas.microsoft.com/office/2007/relationships/hdphoto" Target="../media/hdphoto8.wdp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3" Type="http://schemas.openxmlformats.org/officeDocument/2006/relationships/image" Target="../media/image19.png"/><Relationship Id="rId7" Type="http://schemas.openxmlformats.org/officeDocument/2006/relationships/image" Target="../media/image2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5" Type="http://schemas.openxmlformats.org/officeDocument/2006/relationships/image" Target="../media/image26.png"/><Relationship Id="rId4" Type="http://schemas.microsoft.com/office/2007/relationships/hdphoto" Target="../media/hdphoto8.wdp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3" Type="http://schemas.openxmlformats.org/officeDocument/2006/relationships/image" Target="../media/image19.png"/><Relationship Id="rId7" Type="http://schemas.openxmlformats.org/officeDocument/2006/relationships/image" Target="../media/image2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5" Type="http://schemas.openxmlformats.org/officeDocument/2006/relationships/image" Target="../media/image26.png"/><Relationship Id="rId4" Type="http://schemas.microsoft.com/office/2007/relationships/hdphoto" Target="../media/hdphoto8.wdp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3" Type="http://schemas.openxmlformats.org/officeDocument/2006/relationships/image" Target="../media/image19.png"/><Relationship Id="rId7" Type="http://schemas.openxmlformats.org/officeDocument/2006/relationships/image" Target="../media/image2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5" Type="http://schemas.openxmlformats.org/officeDocument/2006/relationships/image" Target="../media/image26.png"/><Relationship Id="rId4" Type="http://schemas.microsoft.com/office/2007/relationships/hdphoto" Target="../media/hdphoto8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0" y="2356332"/>
            <a:ext cx="11430000" cy="450166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35605" y="1929104"/>
            <a:ext cx="11913325" cy="2999791"/>
          </a:xfrm>
          <a:prstGeom prst="rect">
            <a:avLst/>
          </a:prstGeom>
        </p:spPr>
        <p:txBody>
          <a:bodyPr wrap="square">
            <a:prstTxWarp prst="textArchUp">
              <a:avLst/>
            </a:prstTxWarp>
            <a:spAutoFit/>
          </a:bodyPr>
          <a:lstStyle/>
          <a:p>
            <a:pPr algn="ctr" defTabSz="1219170">
              <a:defRPr/>
            </a:pPr>
            <a:r>
              <a:rPr lang="en-US" altLang="zh-CN" sz="4800" b="1" dirty="0">
                <a:ln w="12700">
                  <a:solidFill>
                    <a:srgbClr val="44546A">
                      <a:lumMod val="75000"/>
                    </a:srgbClr>
                  </a:solidFill>
                  <a:prstDash val="solid"/>
                </a:ln>
                <a:pattFill prst="dkUpDiag">
                  <a:fgClr>
                    <a:srgbClr val="44546A"/>
                  </a:fgClr>
                  <a:bgClr>
                    <a:srgbClr val="44546A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546A">
                      <a:lumMod val="75000"/>
                    </a:srgbClr>
                  </a:outerShdw>
                </a:effectLst>
                <a:latin typeface="#9Slide03 AllRoundGothic" panose="020B0703020202020104" pitchFamily="34" charset="0"/>
                <a:ea typeface="华康方圆体W7" pitchFamily="81" charset="-122"/>
              </a:rPr>
              <a:t>CHÀO MỪNG CÁC CON ĐẾN </a:t>
            </a:r>
          </a:p>
          <a:p>
            <a:pPr algn="ctr" defTabSz="1219170">
              <a:defRPr/>
            </a:pPr>
            <a:r>
              <a:rPr lang="en-US" altLang="zh-CN" sz="4800" b="1" dirty="0">
                <a:ln w="12700">
                  <a:solidFill>
                    <a:srgbClr val="44546A">
                      <a:lumMod val="75000"/>
                    </a:srgbClr>
                  </a:solidFill>
                  <a:prstDash val="solid"/>
                </a:ln>
                <a:pattFill prst="dkUpDiag">
                  <a:fgClr>
                    <a:srgbClr val="44546A"/>
                  </a:fgClr>
                  <a:bgClr>
                    <a:srgbClr val="44546A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546A">
                      <a:lumMod val="75000"/>
                    </a:srgbClr>
                  </a:outerShdw>
                </a:effectLst>
                <a:latin typeface="#9Slide03 AllRoundGothic" panose="020B0703020202020104" pitchFamily="34" charset="0"/>
                <a:ea typeface="华康方圆体W7" pitchFamily="81" charset="-122"/>
              </a:rPr>
              <a:t>VỚI TIẾT HỌC HÔM NAY</a:t>
            </a:r>
            <a:endParaRPr lang="zh-CN" altLang="en-US" sz="4800" b="1" dirty="0">
              <a:ln w="12700">
                <a:solidFill>
                  <a:srgbClr val="44546A">
                    <a:lumMod val="75000"/>
                  </a:srgbClr>
                </a:solidFill>
                <a:prstDash val="solid"/>
              </a:ln>
              <a:pattFill prst="dkUpDiag">
                <a:fgClr>
                  <a:srgbClr val="44546A"/>
                </a:fgClr>
                <a:bgClr>
                  <a:srgbClr val="44546A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4546A">
                    <a:lumMod val="75000"/>
                  </a:srgbClr>
                </a:outerShdw>
              </a:effectLst>
              <a:latin typeface="#9Slide03 AllRoundGothic" panose="020B0703020202020104" pitchFamily="34" charset="0"/>
              <a:ea typeface="华康方圆体W7" pitchFamily="81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0145" y="1360181"/>
            <a:ext cx="515131" cy="515131"/>
          </a:xfrm>
          <a:prstGeom prst="rect">
            <a:avLst/>
          </a:prstGeom>
        </p:spPr>
      </p:pic>
      <p:pic>
        <p:nvPicPr>
          <p:cNvPr id="2051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88" y="424338"/>
            <a:ext cx="2203451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Bar dir="vert"/>
      </p:transition>
    </mc:Choice>
    <mc:Fallback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550"/>
                            </p:stCondLst>
                            <p:childTnLst>
                              <p:par>
                                <p:cTn id="15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5E-6 0 L -2.5E-6 -0.07222 " pathEditMode="relative" rAng="0" ptsTypes="AA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705" y="2473296"/>
            <a:ext cx="9700590" cy="4350424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877629" y="1288215"/>
            <a:ext cx="7005639" cy="707886"/>
          </a:xfrm>
          <a:prstGeom prst="rect">
            <a:avLst/>
          </a:prstGeom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4000" b="1" spc="51" dirty="0">
                <a:ln w="11430"/>
                <a:solidFill>
                  <a:srgbClr val="002060"/>
                </a:solidFill>
                <a:latin typeface="Times New Roman" panose="02020603050405020304" pitchFamily="18" charset="0"/>
                <a:ea typeface="华康方圆体W7" pitchFamily="81" charset="-122"/>
                <a:cs typeface="Times New Roman" panose="02020603050405020304" pitchFamily="18" charset="0"/>
              </a:rPr>
              <a:t>TIẾT 11: LUYỆN TẬP</a:t>
            </a:r>
            <a:endParaRPr lang="zh-CN" altLang="en-US" sz="4000" b="1" spc="51" dirty="0">
              <a:ln w="11430"/>
              <a:solidFill>
                <a:srgbClr val="002060"/>
              </a:solidFill>
              <a:latin typeface="Times New Roman" panose="02020603050405020304" pitchFamily="18" charset="0"/>
              <a:ea typeface="华康方圆体W7" pitchFamily="81" charset="-122"/>
              <a:cs typeface="Times New Roman" panose="02020603050405020304" pitchFamily="18" charset="0"/>
            </a:endParaRPr>
          </a:p>
        </p:txBody>
      </p:sp>
      <p:pic>
        <p:nvPicPr>
          <p:cNvPr id="2051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2321"/>
            <a:ext cx="2203451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5451" y="4700711"/>
            <a:ext cx="515131" cy="5151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72" y="4752103"/>
            <a:ext cx="468344" cy="468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94340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fractur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3E6993-C65B-4283-9C4D-0F72200E714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465" y="0"/>
            <a:ext cx="5311473" cy="355279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E30D8D9-92DB-4188-A882-35A1B514A955}"/>
              </a:ext>
            </a:extLst>
          </p:cNvPr>
          <p:cNvSpPr txBox="1"/>
          <p:nvPr/>
        </p:nvSpPr>
        <p:spPr>
          <a:xfrm>
            <a:off x="609601" y="305664"/>
            <a:ext cx="3260035" cy="58477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32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 47 (SGK/98)</a:t>
            </a:r>
            <a:endParaRPr 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DD335AC-6F7D-4717-819C-F2896F86949A}"/>
                  </a:ext>
                </a:extLst>
              </p:cNvPr>
              <p:cNvSpPr/>
              <p:nvPr/>
            </p:nvSpPr>
            <p:spPr>
              <a:xfrm>
                <a:off x="795130" y="1193229"/>
                <a:ext cx="5473148" cy="99391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hình 32, biết a // b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90</a:t>
                </a:r>
                <a:r>
                  <a:rPr lang="en-US" sz="32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30</a:t>
                </a:r>
                <a:r>
                  <a:rPr lang="en-US" sz="32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í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DD335AC-6F7D-4717-819C-F2896F8694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130" y="1193229"/>
                <a:ext cx="5473148" cy="993913"/>
              </a:xfrm>
              <a:prstGeom prst="rect">
                <a:avLst/>
              </a:prstGeom>
              <a:blipFill>
                <a:blip r:embed="rId3"/>
                <a:stretch>
                  <a:fillRect l="-889" t="-11515" r="-2556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B9B807E-5F15-42D6-8247-6B2B5A0DB1F0}"/>
              </a:ext>
            </a:extLst>
          </p:cNvPr>
          <p:cNvSpPr txBox="1"/>
          <p:nvPr/>
        </p:nvSpPr>
        <p:spPr>
          <a:xfrm>
            <a:off x="1378226" y="5806958"/>
            <a:ext cx="1086679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// b</a:t>
            </a:r>
            <a:endParaRPr lang="en-US" sz="28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49C13B-33A1-42E8-B9F0-CF34E3FB8F9A}"/>
              </a:ext>
            </a:extLst>
          </p:cNvPr>
          <p:cNvSpPr txBox="1"/>
          <p:nvPr/>
        </p:nvSpPr>
        <p:spPr>
          <a:xfrm>
            <a:off x="2849218" y="5806958"/>
            <a:ext cx="129871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sz="2800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0C413E1A-0A72-4695-8216-C635F62CD06C}"/>
              </a:ext>
            </a:extLst>
          </p:cNvPr>
          <p:cNvSpPr/>
          <p:nvPr/>
        </p:nvSpPr>
        <p:spPr>
          <a:xfrm rot="10800000">
            <a:off x="1822175" y="5208104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83B293C4-1253-4D43-8DC7-A45CE6EDC7DC}"/>
              </a:ext>
            </a:extLst>
          </p:cNvPr>
          <p:cNvSpPr/>
          <p:nvPr/>
        </p:nvSpPr>
        <p:spPr>
          <a:xfrm rot="10800000">
            <a:off x="3366053" y="5201480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1A4F750-8647-46B4-AC12-C63F9954EFDF}"/>
              </a:ext>
            </a:extLst>
          </p:cNvPr>
          <p:cNvSpPr txBox="1"/>
          <p:nvPr/>
        </p:nvSpPr>
        <p:spPr>
          <a:xfrm>
            <a:off x="887896" y="4678260"/>
            <a:ext cx="322027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sz="2800" dirty="0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A3697933-9E92-4427-B184-5F7AC84E4434}"/>
              </a:ext>
            </a:extLst>
          </p:cNvPr>
          <p:cNvSpPr/>
          <p:nvPr/>
        </p:nvSpPr>
        <p:spPr>
          <a:xfrm rot="10800000">
            <a:off x="2372138" y="4072782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B10417-955C-4A54-8DAE-D2782C40C241}"/>
                  </a:ext>
                </a:extLst>
              </p:cNvPr>
              <p:cNvSpPr txBox="1"/>
              <p:nvPr/>
            </p:nvSpPr>
            <p:spPr>
              <a:xfrm>
                <a:off x="2239618" y="3425240"/>
                <a:ext cx="530088" cy="53476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B10417-955C-4A54-8DAE-D2782C40C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618" y="3425240"/>
                <a:ext cx="530088" cy="534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D0EBAE70-0BA6-4192-8371-7FECBBF760F0}"/>
              </a:ext>
            </a:extLst>
          </p:cNvPr>
          <p:cNvSpPr txBox="1"/>
          <p:nvPr/>
        </p:nvSpPr>
        <p:spPr>
          <a:xfrm>
            <a:off x="6579707" y="6012363"/>
            <a:ext cx="1086679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// b</a:t>
            </a:r>
            <a:endParaRPr lang="en-US" sz="2800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37F390BB-E9E0-42FD-8BCF-98F2053FE832}"/>
              </a:ext>
            </a:extLst>
          </p:cNvPr>
          <p:cNvSpPr/>
          <p:nvPr/>
        </p:nvSpPr>
        <p:spPr>
          <a:xfrm rot="10800000">
            <a:off x="7023656" y="5413509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43036DD-A323-43CD-8CB0-1856F73BA544}"/>
                  </a:ext>
                </a:extLst>
              </p:cNvPr>
              <p:cNvSpPr txBox="1"/>
              <p:nvPr/>
            </p:nvSpPr>
            <p:spPr>
              <a:xfrm>
                <a:off x="5506281" y="4724641"/>
                <a:ext cx="3220277" cy="5375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80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endParaRPr lang="en-US" sz="28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43036DD-A323-43CD-8CB0-1856F73BA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281" y="4724641"/>
                <a:ext cx="3220277" cy="537583"/>
              </a:xfrm>
              <a:prstGeom prst="rect">
                <a:avLst/>
              </a:prstGeom>
              <a:blipFill>
                <a:blip r:embed="rId5"/>
                <a:stretch>
                  <a:fillRect t="-10227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row: Down 22">
            <a:extLst>
              <a:ext uri="{FF2B5EF4-FFF2-40B4-BE49-F238E27FC236}">
                <a16:creationId xmlns:a16="http://schemas.microsoft.com/office/drawing/2014/main" id="{3A5B2351-96C0-4D2A-965F-D19591E8ACE9}"/>
              </a:ext>
            </a:extLst>
          </p:cNvPr>
          <p:cNvSpPr/>
          <p:nvPr/>
        </p:nvSpPr>
        <p:spPr>
          <a:xfrm rot="10800000">
            <a:off x="6990523" y="4119163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299879-8AC9-4BC0-9F90-8F4DDE6CF0A3}"/>
                  </a:ext>
                </a:extLst>
              </p:cNvPr>
              <p:cNvSpPr txBox="1"/>
              <p:nvPr/>
            </p:nvSpPr>
            <p:spPr>
              <a:xfrm>
                <a:off x="6858003" y="3471621"/>
                <a:ext cx="530088" cy="53476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299879-8AC9-4BC0-9F90-8F4DDE6CF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3" y="3471621"/>
                <a:ext cx="530088" cy="5347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52645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E30D8D9-92DB-4188-A882-35A1B514A955}"/>
              </a:ext>
            </a:extLst>
          </p:cNvPr>
          <p:cNvSpPr txBox="1"/>
          <p:nvPr/>
        </p:nvSpPr>
        <p:spPr>
          <a:xfrm>
            <a:off x="609601" y="305664"/>
            <a:ext cx="2160105" cy="58477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DD335AC-6F7D-4717-819C-F2896F86949A}"/>
                  </a:ext>
                </a:extLst>
              </p:cNvPr>
              <p:cNvSpPr/>
              <p:nvPr/>
            </p:nvSpPr>
            <p:spPr>
              <a:xfrm>
                <a:off x="795129" y="1193229"/>
                <a:ext cx="6062873" cy="99391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AB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AB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5</a:t>
                </a:r>
                <a:r>
                  <a:rPr lang="en-US" sz="32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𝑪𝑫</m:t>
                        </m:r>
                      </m:e>
                    </m:acc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DD335AC-6F7D-4717-819C-F2896F8694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129" y="1193229"/>
                <a:ext cx="6062873" cy="993913"/>
              </a:xfrm>
              <a:prstGeom prst="rect">
                <a:avLst/>
              </a:prstGeom>
              <a:blipFill>
                <a:blip r:embed="rId2"/>
                <a:stretch>
                  <a:fillRect l="-2006" t="-12121" r="-3511" b="-2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B9B807E-5F15-42D6-8247-6B2B5A0DB1F0}"/>
              </a:ext>
            </a:extLst>
          </p:cNvPr>
          <p:cNvSpPr txBox="1"/>
          <p:nvPr/>
        </p:nvSpPr>
        <p:spPr>
          <a:xfrm>
            <a:off x="1086682" y="5926230"/>
            <a:ext cx="129871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AB</a:t>
            </a:r>
            <a:endParaRPr lang="en-US" sz="28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49C13B-33A1-42E8-B9F0-CF34E3FB8F9A}"/>
              </a:ext>
            </a:extLst>
          </p:cNvPr>
          <p:cNvSpPr txBox="1"/>
          <p:nvPr/>
        </p:nvSpPr>
        <p:spPr>
          <a:xfrm>
            <a:off x="2769706" y="5926230"/>
            <a:ext cx="129871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AB</a:t>
            </a:r>
            <a:endParaRPr lang="en-US" sz="2800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0C413E1A-0A72-4695-8216-C635F62CD06C}"/>
              </a:ext>
            </a:extLst>
          </p:cNvPr>
          <p:cNvSpPr/>
          <p:nvPr/>
        </p:nvSpPr>
        <p:spPr>
          <a:xfrm rot="10800000">
            <a:off x="1742663" y="5327376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83B293C4-1253-4D43-8DC7-A45CE6EDC7DC}"/>
              </a:ext>
            </a:extLst>
          </p:cNvPr>
          <p:cNvSpPr/>
          <p:nvPr/>
        </p:nvSpPr>
        <p:spPr>
          <a:xfrm rot="10800000">
            <a:off x="3286541" y="5320752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B10417-955C-4A54-8DAE-D2782C40C241}"/>
              </a:ext>
            </a:extLst>
          </p:cNvPr>
          <p:cNvSpPr txBox="1"/>
          <p:nvPr/>
        </p:nvSpPr>
        <p:spPr>
          <a:xfrm>
            <a:off x="2100471" y="4719634"/>
            <a:ext cx="97403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// b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43036DD-A323-43CD-8CB0-1856F73BA544}"/>
                  </a:ext>
                </a:extLst>
              </p:cNvPr>
              <p:cNvSpPr txBox="1"/>
              <p:nvPr/>
            </p:nvSpPr>
            <p:spPr>
              <a:xfrm>
                <a:off x="1013791" y="3505440"/>
                <a:ext cx="3220277" cy="5375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𝑫𝑩</m:t>
                        </m:r>
                      </m:e>
                    </m:acc>
                  </m:oMath>
                </a14:m>
                <a:r>
                  <a:rPr lang="en-US" sz="280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𝑪𝑫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b="1" baseline="30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endParaRPr lang="en-US" sz="28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43036DD-A323-43CD-8CB0-1856F73BA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91" y="3505440"/>
                <a:ext cx="3220277" cy="537583"/>
              </a:xfrm>
              <a:prstGeom prst="rect">
                <a:avLst/>
              </a:prstGeom>
              <a:blipFill>
                <a:blip r:embed="rId3"/>
                <a:stretch>
                  <a:fillRect t="-10227" r="-4537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row: Down 22">
            <a:extLst>
              <a:ext uri="{FF2B5EF4-FFF2-40B4-BE49-F238E27FC236}">
                <a16:creationId xmlns:a16="http://schemas.microsoft.com/office/drawing/2014/main" id="{3A5B2351-96C0-4D2A-965F-D19591E8ACE9}"/>
              </a:ext>
            </a:extLst>
          </p:cNvPr>
          <p:cNvSpPr/>
          <p:nvPr/>
        </p:nvSpPr>
        <p:spPr>
          <a:xfrm rot="10800000">
            <a:off x="2498033" y="2899962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299879-8AC9-4BC0-9F90-8F4DDE6CF0A3}"/>
                  </a:ext>
                </a:extLst>
              </p:cNvPr>
              <p:cNvSpPr txBox="1"/>
              <p:nvPr/>
            </p:nvSpPr>
            <p:spPr>
              <a:xfrm>
                <a:off x="2163414" y="2266655"/>
                <a:ext cx="921027" cy="5375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𝑪𝑫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299879-8AC9-4BC0-9F90-8F4DDE6CF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414" y="2266655"/>
                <a:ext cx="921027" cy="5375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25FFAA92-0ACC-44D1-9CFA-302580D1353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091" y="-95820"/>
            <a:ext cx="4684639" cy="3416156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Arrow: Down 27">
            <a:extLst>
              <a:ext uri="{FF2B5EF4-FFF2-40B4-BE49-F238E27FC236}">
                <a16:creationId xmlns:a16="http://schemas.microsoft.com/office/drawing/2014/main" id="{B1C5AF84-F29F-46FE-AA67-9BB12F1EB0CF}"/>
              </a:ext>
            </a:extLst>
          </p:cNvPr>
          <p:cNvSpPr/>
          <p:nvPr/>
        </p:nvSpPr>
        <p:spPr>
          <a:xfrm rot="10800000">
            <a:off x="2471530" y="4141287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939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7" grpId="0" animBg="1"/>
      <p:bldP spid="22" grpId="0" animBg="1"/>
      <p:bldP spid="23" grpId="0" animBg="1"/>
      <p:bldP spid="24" grpId="0" animBg="1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E30D8D9-92DB-4188-A882-35A1B514A955}"/>
              </a:ext>
            </a:extLst>
          </p:cNvPr>
          <p:cNvSpPr txBox="1"/>
          <p:nvPr/>
        </p:nvSpPr>
        <p:spPr>
          <a:xfrm>
            <a:off x="609601" y="305664"/>
            <a:ext cx="2160105" cy="58477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DD335AC-6F7D-4717-819C-F2896F86949A}"/>
                  </a:ext>
                </a:extLst>
              </p:cNvPr>
              <p:cNvSpPr/>
              <p:nvPr/>
            </p:nvSpPr>
            <p:spPr>
              <a:xfrm>
                <a:off x="239843" y="1193229"/>
                <a:ext cx="6843582" cy="99391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vẽ,  </a:t>
                </a:r>
              </a:p>
              <a:p>
                <a:pPr algn="ctr"/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í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DD335AC-6F7D-4717-819C-F2896F8694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43" y="1193229"/>
                <a:ext cx="6843582" cy="993913"/>
              </a:xfrm>
              <a:prstGeom prst="rect">
                <a:avLst/>
              </a:prstGeom>
              <a:blipFill>
                <a:blip r:embed="rId3"/>
                <a:stretch>
                  <a:fillRect l="-2133" t="-12727" b="-2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B9B807E-5F15-42D6-8247-6B2B5A0DB1F0}"/>
                  </a:ext>
                </a:extLst>
              </p:cNvPr>
              <p:cNvSpPr txBox="1"/>
              <p:nvPr/>
            </p:nvSpPr>
            <p:spPr>
              <a:xfrm>
                <a:off x="1055500" y="4737602"/>
                <a:ext cx="1485983" cy="53726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800"/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B9B807E-5F15-42D6-8247-6B2B5A0DB1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500" y="4737602"/>
                <a:ext cx="1485983" cy="537263"/>
              </a:xfrm>
              <a:prstGeom prst="rect">
                <a:avLst/>
              </a:prstGeom>
              <a:blipFill>
                <a:blip r:embed="rId4"/>
                <a:stretch>
                  <a:fillRect t="-7955" r="-6967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849C13B-33A1-42E8-B9F0-CF34E3FB8F9A}"/>
                  </a:ext>
                </a:extLst>
              </p:cNvPr>
              <p:cNvSpPr txBox="1"/>
              <p:nvPr/>
            </p:nvSpPr>
            <p:spPr>
              <a:xfrm>
                <a:off x="2769706" y="4756999"/>
                <a:ext cx="2881586" cy="53726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80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1" baseline="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849C13B-33A1-42E8-B9F0-CF34E3FB8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706" y="4756999"/>
                <a:ext cx="2881586" cy="537263"/>
              </a:xfrm>
              <a:prstGeom prst="rect">
                <a:avLst/>
              </a:prstGeom>
              <a:blipFill>
                <a:blip r:embed="rId5"/>
                <a:stretch>
                  <a:fillRect t="-7955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row: Down 11">
            <a:extLst>
              <a:ext uri="{FF2B5EF4-FFF2-40B4-BE49-F238E27FC236}">
                <a16:creationId xmlns:a16="http://schemas.microsoft.com/office/drawing/2014/main" id="{0C413E1A-0A72-4695-8216-C635F62CD06C}"/>
              </a:ext>
            </a:extLst>
          </p:cNvPr>
          <p:cNvSpPr/>
          <p:nvPr/>
        </p:nvSpPr>
        <p:spPr>
          <a:xfrm rot="10800000">
            <a:off x="1742663" y="4158145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83B293C4-1253-4D43-8DC7-A45CE6EDC7DC}"/>
              </a:ext>
            </a:extLst>
          </p:cNvPr>
          <p:cNvSpPr/>
          <p:nvPr/>
        </p:nvSpPr>
        <p:spPr>
          <a:xfrm rot="10800000">
            <a:off x="3286541" y="4151521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43036DD-A323-43CD-8CB0-1856F73BA544}"/>
                  </a:ext>
                </a:extLst>
              </p:cNvPr>
              <p:cNvSpPr txBox="1"/>
              <p:nvPr/>
            </p:nvSpPr>
            <p:spPr>
              <a:xfrm>
                <a:off x="1013791" y="3505440"/>
                <a:ext cx="3220277" cy="5375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</m:oMath>
                </a14:m>
                <a:r>
                  <a:rPr lang="en-US" sz="280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acc>
                  </m:oMath>
                </a14:m>
                <a:r>
                  <a:rPr lang="en-US" sz="280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acc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43036DD-A323-43CD-8CB0-1856F73BA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91" y="3505440"/>
                <a:ext cx="3220277" cy="537583"/>
              </a:xfrm>
              <a:prstGeom prst="rect">
                <a:avLst/>
              </a:prstGeom>
              <a:blipFill>
                <a:blip r:embed="rId6"/>
                <a:stretch>
                  <a:fillRect t="-7955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row: Down 22">
            <a:extLst>
              <a:ext uri="{FF2B5EF4-FFF2-40B4-BE49-F238E27FC236}">
                <a16:creationId xmlns:a16="http://schemas.microsoft.com/office/drawing/2014/main" id="{3A5B2351-96C0-4D2A-965F-D19591E8ACE9}"/>
              </a:ext>
            </a:extLst>
          </p:cNvPr>
          <p:cNvSpPr/>
          <p:nvPr/>
        </p:nvSpPr>
        <p:spPr>
          <a:xfrm rot="10800000">
            <a:off x="2498033" y="2899962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299879-8AC9-4BC0-9F90-8F4DDE6CF0A3}"/>
                  </a:ext>
                </a:extLst>
              </p:cNvPr>
              <p:cNvSpPr txBox="1"/>
              <p:nvPr/>
            </p:nvSpPr>
            <p:spPr>
              <a:xfrm>
                <a:off x="2163414" y="2266655"/>
                <a:ext cx="921027" cy="5375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𝑶𝑩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E299879-8AC9-4BC0-9F90-8F4DDE6CF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414" y="2266655"/>
                <a:ext cx="921027" cy="5375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477A4BD7-095F-48CC-A3E4-8B49F60F6CA1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206" y="282623"/>
            <a:ext cx="5856951" cy="327337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C82039-E8D7-4530-8257-162E18060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83711"/>
              </p:ext>
            </p:extLst>
          </p:nvPr>
        </p:nvGraphicFramePr>
        <p:xfrm>
          <a:off x="5106988" y="3298825"/>
          <a:ext cx="19764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1975848" imgH="256977" progId="Equation.DSMT4">
                  <p:embed/>
                </p:oleObj>
              </mc:Choice>
              <mc:Fallback>
                <p:oleObj name="Equation" r:id="rId9" imgW="1975848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6988" y="3298825"/>
                        <a:ext cx="197643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2D0279-BFCE-471C-B5FF-8E6B1412B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09010"/>
              </p:ext>
            </p:extLst>
          </p:nvPr>
        </p:nvGraphicFramePr>
        <p:xfrm>
          <a:off x="2541483" y="1154002"/>
          <a:ext cx="4315293" cy="55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1968480" imgH="253800" progId="Equation.DSMT4">
                  <p:embed/>
                </p:oleObj>
              </mc:Choice>
              <mc:Fallback>
                <p:oleObj name="Equation" r:id="rId11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1483" y="1154002"/>
                        <a:ext cx="4315293" cy="55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F038A41-6950-470C-8318-6BD449289A9E}"/>
              </a:ext>
            </a:extLst>
          </p:cNvPr>
          <p:cNvCxnSpPr/>
          <p:nvPr/>
        </p:nvCxnSpPr>
        <p:spPr>
          <a:xfrm>
            <a:off x="7651855" y="2068642"/>
            <a:ext cx="419037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C232C7-5667-4956-A8D0-E713D588996E}"/>
              </a:ext>
            </a:extLst>
          </p:cNvPr>
          <p:cNvSpPr txBox="1"/>
          <p:nvPr/>
        </p:nvSpPr>
        <p:spPr>
          <a:xfrm>
            <a:off x="10143992" y="2027673"/>
            <a:ext cx="434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AB482D6-66A7-43D9-8C93-0D39E78E14CF}"/>
              </a:ext>
            </a:extLst>
          </p:cNvPr>
          <p:cNvSpPr txBox="1"/>
          <p:nvPr/>
        </p:nvSpPr>
        <p:spPr>
          <a:xfrm>
            <a:off x="10094190" y="1749635"/>
            <a:ext cx="434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A694FD0-0822-4593-A409-8E9EFDE3F7C3}"/>
              </a:ext>
            </a:extLst>
          </p:cNvPr>
          <p:cNvSpPr txBox="1"/>
          <p:nvPr/>
        </p:nvSpPr>
        <p:spPr>
          <a:xfrm>
            <a:off x="7840645" y="1710814"/>
            <a:ext cx="434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6A32668-EEA9-4094-91ED-495C9DFEC0D1}"/>
                  </a:ext>
                </a:extLst>
              </p:cNvPr>
              <p:cNvSpPr txBox="1"/>
              <p:nvPr/>
            </p:nvSpPr>
            <p:spPr>
              <a:xfrm>
                <a:off x="1102970" y="5954304"/>
                <a:ext cx="148598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z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6A32668-EEA9-4094-91ED-495C9DFEC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970" y="5954304"/>
                <a:ext cx="1485983" cy="523220"/>
              </a:xfrm>
              <a:prstGeom prst="rect">
                <a:avLst/>
              </a:prstGeom>
              <a:blipFill>
                <a:blip r:embed="rId13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row: Down 28">
            <a:extLst>
              <a:ext uri="{FF2B5EF4-FFF2-40B4-BE49-F238E27FC236}">
                <a16:creationId xmlns:a16="http://schemas.microsoft.com/office/drawing/2014/main" id="{D39CB0FB-5668-435C-9BD4-38C2EC9E6E8F}"/>
              </a:ext>
            </a:extLst>
          </p:cNvPr>
          <p:cNvSpPr/>
          <p:nvPr/>
        </p:nvSpPr>
        <p:spPr>
          <a:xfrm rot="10800000">
            <a:off x="1790133" y="5374847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FD3CF1E-5A2C-4640-B767-9EB217B00E17}"/>
              </a:ext>
            </a:extLst>
          </p:cNvPr>
          <p:cNvSpPr txBox="1"/>
          <p:nvPr/>
        </p:nvSpPr>
        <p:spPr>
          <a:xfrm>
            <a:off x="2889295" y="5926824"/>
            <a:ext cx="148598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z // y</a:t>
            </a:r>
          </a:p>
        </p:txBody>
      </p:sp>
      <p:sp>
        <p:nvSpPr>
          <p:cNvPr id="31" name="Arrow: Down 30">
            <a:extLst>
              <a:ext uri="{FF2B5EF4-FFF2-40B4-BE49-F238E27FC236}">
                <a16:creationId xmlns:a16="http://schemas.microsoft.com/office/drawing/2014/main" id="{9C49CAB2-60BA-444C-815A-F16BDF19B60B}"/>
              </a:ext>
            </a:extLst>
          </p:cNvPr>
          <p:cNvSpPr/>
          <p:nvPr/>
        </p:nvSpPr>
        <p:spPr>
          <a:xfrm rot="10800000">
            <a:off x="3576458" y="5347367"/>
            <a:ext cx="251791" cy="519341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03236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 animBg="1"/>
      <p:bldP spid="23" grpId="0" animBg="1"/>
      <p:bldP spid="24" grpId="0" animBg="1"/>
      <p:bldP spid="15" grpId="0"/>
      <p:bldP spid="25" grpId="0"/>
      <p:bldP spid="26" grpId="0"/>
      <p:bldP spid="27" grpId="0" animBg="1"/>
      <p:bldP spid="29" grpId="0" animBg="1"/>
      <p:bldP spid="30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F2A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85230" y="2213994"/>
            <a:ext cx="1917735" cy="277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" name="组合 33"/>
          <p:cNvGrpSpPr/>
          <p:nvPr/>
        </p:nvGrpSpPr>
        <p:grpSpPr>
          <a:xfrm>
            <a:off x="3474986" y="2370398"/>
            <a:ext cx="1783803" cy="942974"/>
            <a:chOff x="3854928" y="2308225"/>
            <a:chExt cx="1221113" cy="942975"/>
          </a:xfrm>
        </p:grpSpPr>
        <p:sp>
          <p:nvSpPr>
            <p:cNvPr id="35" name="椭圆 34"/>
            <p:cNvSpPr/>
            <p:nvPr/>
          </p:nvSpPr>
          <p:spPr>
            <a:xfrm>
              <a:off x="3854928" y="2308225"/>
              <a:ext cx="1099001" cy="827088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4589700" y="2906713"/>
              <a:ext cx="347386" cy="26035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4918138" y="3132138"/>
              <a:ext cx="157903" cy="119062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38" name="文本框 11"/>
            <p:cNvSpPr txBox="1">
              <a:spLocks noChangeArrowheads="1"/>
            </p:cNvSpPr>
            <p:nvPr/>
          </p:nvSpPr>
          <p:spPr bwMode="auto">
            <a:xfrm>
              <a:off x="4012301" y="2447458"/>
              <a:ext cx="75109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Cách</a:t>
              </a:r>
              <a:r>
                <a:rPr lang="en-US" altLang="zh-CN" sz="2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 1</a:t>
              </a:r>
              <a:endParaRPr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7191514" y="2370398"/>
            <a:ext cx="1516527" cy="998538"/>
            <a:chOff x="7008768" y="2279651"/>
            <a:chExt cx="1345328" cy="1027112"/>
          </a:xfrm>
        </p:grpSpPr>
        <p:sp>
          <p:nvSpPr>
            <p:cNvPr id="40" name="椭圆 39"/>
            <p:cNvSpPr/>
            <p:nvPr/>
          </p:nvSpPr>
          <p:spPr>
            <a:xfrm rot="4500000">
              <a:off x="7142878" y="2145541"/>
              <a:ext cx="828675" cy="109689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41" name="椭圆 40"/>
            <p:cNvSpPr/>
            <p:nvPr/>
          </p:nvSpPr>
          <p:spPr>
            <a:xfrm rot="4500000">
              <a:off x="7115446" y="2863196"/>
              <a:ext cx="260350" cy="34738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 rot="4500000">
              <a:off x="7048187" y="3167228"/>
              <a:ext cx="119063" cy="1600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43" name="文本框 15"/>
            <p:cNvSpPr txBox="1">
              <a:spLocks noChangeArrowheads="1"/>
            </p:cNvSpPr>
            <p:nvPr/>
          </p:nvSpPr>
          <p:spPr bwMode="auto">
            <a:xfrm>
              <a:off x="7168775" y="2454275"/>
              <a:ext cx="1185321" cy="355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Cách</a:t>
              </a:r>
              <a:r>
                <a:rPr lang="en-US" altLang="zh-CN" sz="2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 2</a:t>
              </a:r>
              <a:endParaRPr lang="zh-CN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020979" y="4208727"/>
            <a:ext cx="1656790" cy="777120"/>
            <a:chOff x="6838232" y="4146550"/>
            <a:chExt cx="1275852" cy="900113"/>
          </a:xfrm>
        </p:grpSpPr>
        <p:sp>
          <p:nvSpPr>
            <p:cNvPr id="45" name="椭圆 44"/>
            <p:cNvSpPr/>
            <p:nvPr/>
          </p:nvSpPr>
          <p:spPr>
            <a:xfrm rot="10477999">
              <a:off x="7017189" y="4219575"/>
              <a:ext cx="1096895" cy="82708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 rot="10477999">
              <a:off x="6994029" y="4213225"/>
              <a:ext cx="347386" cy="26193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 rot="10477999">
              <a:off x="6838232" y="4146550"/>
              <a:ext cx="157903" cy="12065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1" rIns="68580" bIns="34291" anchor="ctr"/>
            <a:lstStyle/>
            <a:p>
              <a:pPr algn="ctr" defTabSz="1219170">
                <a:defRPr/>
              </a:pPr>
              <a:endParaRPr lang="zh-CN" altLang="en-US" sz="1351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48" name="文本框 19"/>
            <p:cNvSpPr txBox="1">
              <a:spLocks noChangeArrowheads="1"/>
            </p:cNvSpPr>
            <p:nvPr/>
          </p:nvSpPr>
          <p:spPr bwMode="auto">
            <a:xfrm>
              <a:off x="7183512" y="4405313"/>
              <a:ext cx="786601" cy="382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 err="1">
                  <a:solidFill>
                    <a:srgbClr val="FFFFFF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Cách</a:t>
              </a:r>
              <a:r>
                <a:rPr lang="en-US" altLang="zh-CN" sz="2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 3</a:t>
              </a:r>
              <a:endParaRPr lang="zh-CN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2">
            <a:extLst>
              <a:ext uri="{FF2B5EF4-FFF2-40B4-BE49-F238E27FC236}">
                <a16:creationId xmlns:a16="http://schemas.microsoft.com/office/drawing/2014/main" id="{7EE338AB-0CEB-4CD3-99BB-3234FC49C5D6}"/>
              </a:ext>
            </a:extLst>
          </p:cNvPr>
          <p:cNvSpPr txBox="1">
            <a:spLocks noChangeArrowheads="1"/>
          </p:cNvSpPr>
          <p:nvPr/>
        </p:nvSpPr>
        <p:spPr>
          <a:xfrm>
            <a:off x="2017487" y="877875"/>
            <a:ext cx="8229600" cy="56733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4" name="组合 48">
            <a:extLst>
              <a:ext uri="{FF2B5EF4-FFF2-40B4-BE49-F238E27FC236}">
                <a16:creationId xmlns:a16="http://schemas.microsoft.com/office/drawing/2014/main" id="{8E6A341C-69D4-4DE2-8A06-DF7CF374E3D0}"/>
              </a:ext>
            </a:extLst>
          </p:cNvPr>
          <p:cNvGrpSpPr/>
          <p:nvPr/>
        </p:nvGrpSpPr>
        <p:grpSpPr>
          <a:xfrm>
            <a:off x="3903905" y="4338020"/>
            <a:ext cx="1605422" cy="844167"/>
            <a:chOff x="3673755" y="4669389"/>
            <a:chExt cx="1291433" cy="1226681"/>
          </a:xfrm>
          <a:solidFill>
            <a:srgbClr val="EC6063"/>
          </a:solidFill>
        </p:grpSpPr>
        <p:grpSp>
          <p:nvGrpSpPr>
            <p:cNvPr id="65" name="组合 49">
              <a:extLst>
                <a:ext uri="{FF2B5EF4-FFF2-40B4-BE49-F238E27FC236}">
                  <a16:creationId xmlns:a16="http://schemas.microsoft.com/office/drawing/2014/main" id="{281E52AB-9D4B-494D-867C-E96DB7AA28F4}"/>
                </a:ext>
              </a:extLst>
            </p:cNvPr>
            <p:cNvGrpSpPr/>
            <p:nvPr/>
          </p:nvGrpSpPr>
          <p:grpSpPr>
            <a:xfrm rot="16200000">
              <a:off x="3689465" y="4653679"/>
              <a:ext cx="1226681" cy="1258102"/>
              <a:chOff x="8011886" y="2061029"/>
              <a:chExt cx="1226681" cy="1258102"/>
            </a:xfrm>
            <a:grpFill/>
          </p:grpSpPr>
          <p:sp>
            <p:nvSpPr>
              <p:cNvPr id="67" name="椭圆 51">
                <a:extLst>
                  <a:ext uri="{FF2B5EF4-FFF2-40B4-BE49-F238E27FC236}">
                    <a16:creationId xmlns:a16="http://schemas.microsoft.com/office/drawing/2014/main" id="{D74F0DED-66B1-479E-A339-014F357294C5}"/>
                  </a:ext>
                </a:extLst>
              </p:cNvPr>
              <p:cNvSpPr/>
              <p:nvPr/>
            </p:nvSpPr>
            <p:spPr>
              <a:xfrm>
                <a:off x="8011886" y="2061029"/>
                <a:ext cx="1103085" cy="1103085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51435" tIns="25718" rIns="51435" bIns="25718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3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椭圆 52">
                <a:extLst>
                  <a:ext uri="{FF2B5EF4-FFF2-40B4-BE49-F238E27FC236}">
                    <a16:creationId xmlns:a16="http://schemas.microsoft.com/office/drawing/2014/main" id="{52CE5B91-1658-4390-88F7-29D7A1FF6CC1}"/>
                  </a:ext>
                </a:extLst>
              </p:cNvPr>
              <p:cNvSpPr/>
              <p:nvPr/>
            </p:nvSpPr>
            <p:spPr>
              <a:xfrm>
                <a:off x="8750213" y="2859392"/>
                <a:ext cx="348342" cy="348342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51435" tIns="25718" rIns="51435" bIns="25718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3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椭圆 53">
                <a:extLst>
                  <a:ext uri="{FF2B5EF4-FFF2-40B4-BE49-F238E27FC236}">
                    <a16:creationId xmlns:a16="http://schemas.microsoft.com/office/drawing/2014/main" id="{9FD90024-8855-4412-866D-0F3E4B808EDD}"/>
                  </a:ext>
                </a:extLst>
              </p:cNvPr>
              <p:cNvSpPr/>
              <p:nvPr/>
            </p:nvSpPr>
            <p:spPr>
              <a:xfrm>
                <a:off x="9078910" y="3159474"/>
                <a:ext cx="159657" cy="159657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51435" tIns="25718" rIns="51435" bIns="25718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3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6" name="文本框 22">
              <a:extLst>
                <a:ext uri="{FF2B5EF4-FFF2-40B4-BE49-F238E27FC236}">
                  <a16:creationId xmlns:a16="http://schemas.microsoft.com/office/drawing/2014/main" id="{FF90B14C-BB0D-424F-8F12-826849F39344}"/>
                </a:ext>
              </a:extLst>
            </p:cNvPr>
            <p:cNvSpPr txBox="1"/>
            <p:nvPr/>
          </p:nvSpPr>
          <p:spPr>
            <a:xfrm>
              <a:off x="3820642" y="5064905"/>
              <a:ext cx="1144546" cy="587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ách</a:t>
              </a:r>
              <a:r>
                <a:rPr lang="en-US" altLang="zh-CN" sz="2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4</a:t>
              </a:r>
              <a:endParaRPr lang="zh-CN" altLang="en-US" sz="2000" b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668D922-EB88-41DF-B437-9CEAA7BBFD95}"/>
              </a:ext>
            </a:extLst>
          </p:cNvPr>
          <p:cNvSpPr txBox="1"/>
          <p:nvPr/>
        </p:nvSpPr>
        <p:spPr>
          <a:xfrm>
            <a:off x="109806" y="2275572"/>
            <a:ext cx="3339548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EC28B7B-88B0-459C-AFC4-C60C24D0FEC2}"/>
              </a:ext>
            </a:extLst>
          </p:cNvPr>
          <p:cNvSpPr txBox="1"/>
          <p:nvPr/>
        </p:nvSpPr>
        <p:spPr>
          <a:xfrm>
            <a:off x="8454493" y="2078744"/>
            <a:ext cx="3339548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234D19B-23C0-4783-B6AA-5D1A154297D1}"/>
              </a:ext>
            </a:extLst>
          </p:cNvPr>
          <p:cNvSpPr txBox="1"/>
          <p:nvPr/>
        </p:nvSpPr>
        <p:spPr>
          <a:xfrm>
            <a:off x="8490812" y="4985847"/>
            <a:ext cx="3339548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D3E9B8E-8E8C-45BC-9DDA-220533287E54}"/>
              </a:ext>
            </a:extLst>
          </p:cNvPr>
          <p:cNvSpPr txBox="1"/>
          <p:nvPr/>
        </p:nvSpPr>
        <p:spPr>
          <a:xfrm>
            <a:off x="97355" y="4985847"/>
            <a:ext cx="3339548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" grpId="0" animBg="1"/>
      <p:bldP spid="70" grpId="0" animBg="1"/>
      <p:bldP spid="71" grpId="0" animBg="1"/>
      <p:bldP spid="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6886ED9-21C9-4AB6-9A67-DDBE13EA3C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606" y="4897326"/>
            <a:ext cx="1201340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DA59318A-9C51-4B36-94FA-B29246FE57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5761608"/>
            <a:ext cx="633413" cy="46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6">
            <a:extLst>
              <a:ext uri="{FF2B5EF4-FFF2-40B4-BE49-F238E27FC236}">
                <a16:creationId xmlns:a16="http://schemas.microsoft.com/office/drawing/2014/main" id="{CBE9F61B-4C07-4449-A789-B862A3A1D9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1362" y="4856733"/>
            <a:ext cx="1058466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7">
            <a:extLst>
              <a:ext uri="{FF2B5EF4-FFF2-40B4-BE49-F238E27FC236}">
                <a16:creationId xmlns:a16="http://schemas.microsoft.com/office/drawing/2014/main" id="{33CD6487-5603-47F9-8B88-D7289B23A5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54" y="5143500"/>
            <a:ext cx="40481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0B26CA65-7E07-42F3-8682-648859BDCD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7518" y="6376774"/>
            <a:ext cx="547688" cy="3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59AF3E6-AFE0-4CA0-9A21-D44E8A7D62C4}"/>
              </a:ext>
            </a:extLst>
          </p:cNvPr>
          <p:cNvSpPr txBox="1"/>
          <p:nvPr/>
        </p:nvSpPr>
        <p:spPr>
          <a:xfrm>
            <a:off x="3886483" y="877574"/>
            <a:ext cx="5642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671FBD-EBB1-4A21-83CE-C944CA27231B}"/>
              </a:ext>
            </a:extLst>
          </p:cNvPr>
          <p:cNvSpPr txBox="1"/>
          <p:nvPr/>
        </p:nvSpPr>
        <p:spPr>
          <a:xfrm>
            <a:off x="3604875" y="2128900"/>
            <a:ext cx="7855654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, 43, 44, 45, 46 – SGK/98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</a:p>
        </p:txBody>
      </p:sp>
      <p:pic>
        <p:nvPicPr>
          <p:cNvPr id="11" name="图片 4">
            <a:extLst>
              <a:ext uri="{FF2B5EF4-FFF2-40B4-BE49-F238E27FC236}">
                <a16:creationId xmlns:a16="http://schemas.microsoft.com/office/drawing/2014/main" id="{812DC38B-F67E-4994-BC04-A169811730D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2" y="872443"/>
            <a:ext cx="1652588" cy="108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738623"/>
      </p:ext>
    </p:extLst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815" y="3636956"/>
            <a:ext cx="1286247" cy="19191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3468" y="3085497"/>
            <a:ext cx="1103433" cy="22147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06303">
            <a:off x="1884742" y="4745839"/>
            <a:ext cx="1262742" cy="18840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930" y="2032727"/>
            <a:ext cx="1000507" cy="20081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5412" flipH="1">
            <a:off x="3760288" y="2808508"/>
            <a:ext cx="1069503" cy="19712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925" y="2657228"/>
            <a:ext cx="9326360" cy="4926270"/>
          </a:xfrm>
          <a:prstGeom prst="rect">
            <a:avLst/>
          </a:prstGeom>
        </p:spPr>
      </p:pic>
      <p:pic>
        <p:nvPicPr>
          <p:cNvPr id="11" name="bao bien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2548214" y="819150"/>
            <a:ext cx="609600" cy="609600"/>
          </a:xfrm>
          <a:prstGeom prst="rect">
            <a:avLst/>
          </a:prstGeom>
        </p:spPr>
      </p:pic>
      <p:pic>
        <p:nvPicPr>
          <p:cNvPr id="12" name="Picture 11" descr="C:\Users\ADMIN\Desktop\Tai nguyen thiet ke tro choi\Angry birds epic birds\1505573783630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6154" y="5007400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34187" y="481131"/>
            <a:ext cx="90460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 NGƯ DÂN</a:t>
            </a:r>
          </a:p>
        </p:txBody>
      </p:sp>
    </p:spTree>
    <p:extLst>
      <p:ext uri="{BB962C8B-B14F-4D97-AF65-F5344CB8AC3E}">
        <p14:creationId xmlns:p14="http://schemas.microsoft.com/office/powerpoint/2010/main" val="372585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">
                <p:cTn id="1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988" y="452437"/>
            <a:ext cx="10015312" cy="595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180284" y="927169"/>
            <a:ext cx="841151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</a:rPr>
              <a:t>5 </a:t>
            </a:r>
            <a:r>
              <a:rPr lang="en-US" sz="5400" b="1" dirty="0" err="1">
                <a:solidFill>
                  <a:schemeClr val="bg1"/>
                </a:solidFill>
              </a:rPr>
              <a:t>ngư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dân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đang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gặp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nguy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hiểm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giữa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cơn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bão</a:t>
            </a:r>
            <a:r>
              <a:rPr lang="en-US" sz="5400" b="1" dirty="0">
                <a:solidFill>
                  <a:schemeClr val="bg1"/>
                </a:solidFill>
              </a:rPr>
              <a:t>.</a:t>
            </a:r>
          </a:p>
          <a:p>
            <a:pPr algn="ctr"/>
            <a:endParaRPr lang="en-US" sz="5400" b="1" dirty="0">
              <a:solidFill>
                <a:schemeClr val="bg1"/>
              </a:solidFill>
            </a:endParaRPr>
          </a:p>
          <a:p>
            <a:pPr algn="ctr"/>
            <a:r>
              <a:rPr lang="en-US" sz="5400" b="1" dirty="0" err="1">
                <a:solidFill>
                  <a:schemeClr val="bg1"/>
                </a:solidFill>
              </a:rPr>
              <a:t>Hãy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giúp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Đội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cứu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hộ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cứu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các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ngư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dân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bằng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cách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trả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lời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đúng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các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câu</a:t>
            </a:r>
            <a:r>
              <a:rPr lang="en-US" sz="5400" b="1" dirty="0">
                <a:solidFill>
                  <a:schemeClr val="bg1"/>
                </a:solidFill>
              </a:rPr>
              <a:t> </a:t>
            </a:r>
            <a:r>
              <a:rPr lang="en-US" sz="5400" b="1" dirty="0" err="1">
                <a:solidFill>
                  <a:schemeClr val="bg1"/>
                </a:solidFill>
              </a:rPr>
              <a:t>hỏi</a:t>
            </a:r>
            <a:r>
              <a:rPr lang="en-US" sz="5400" b="1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3051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5759">
            <a:off x="6848045" y="1167993"/>
            <a:ext cx="7199169" cy="603344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890" y="3408356"/>
            <a:ext cx="1286247" cy="191916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7543" y="2856897"/>
            <a:ext cx="1103433" cy="221472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06303">
            <a:off x="198817" y="4517239"/>
            <a:ext cx="1262742" cy="188409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005" y="1804127"/>
            <a:ext cx="1000507" cy="200813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5412" flipH="1">
            <a:off x="2074363" y="2579908"/>
            <a:ext cx="1069503" cy="197123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8628"/>
            <a:ext cx="9326360" cy="4926270"/>
          </a:xfrm>
          <a:prstGeom prst="rect">
            <a:avLst/>
          </a:prstGeom>
        </p:spPr>
      </p:pic>
      <p:pic>
        <p:nvPicPr>
          <p:cNvPr id="32" name="Picture 31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04" y="5727227"/>
            <a:ext cx="994005" cy="994005"/>
          </a:xfrm>
          <a:prstGeom prst="rect">
            <a:avLst/>
          </a:prstGeom>
        </p:spPr>
      </p:pic>
      <p:pic>
        <p:nvPicPr>
          <p:cNvPr id="33" name="Picture 32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893" y="5494511"/>
            <a:ext cx="1179611" cy="1179611"/>
          </a:xfrm>
          <a:prstGeom prst="rect">
            <a:avLst/>
          </a:prstGeom>
        </p:spPr>
      </p:pic>
      <p:pic>
        <p:nvPicPr>
          <p:cNvPr id="34" name="Picture 33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401" y="5124287"/>
            <a:ext cx="1333625" cy="1333625"/>
          </a:xfrm>
          <a:prstGeom prst="rect">
            <a:avLst/>
          </a:prstGeom>
        </p:spPr>
      </p:pic>
      <p:pic>
        <p:nvPicPr>
          <p:cNvPr id="35" name="Picture 34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0" b="100000" l="0" r="100000">
                        <a14:foregroundMark x1="92200" y1="58000" x2="82000" y2="77600"/>
                        <a14:foregroundMark x1="92200" y1="61000" x2="85000" y2="75000"/>
                        <a14:foregroundMark x1="52000" y1="37000" x2="53000" y2="59400"/>
                      </a14:backgroundRemoval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5292" y="4757529"/>
            <a:ext cx="1478863" cy="1478863"/>
          </a:xfrm>
          <a:prstGeom prst="rect">
            <a:avLst/>
          </a:prstGeom>
        </p:spPr>
      </p:pic>
      <p:pic>
        <p:nvPicPr>
          <p:cNvPr id="36" name="Picture 3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0" b="95800" l="0" r="100000">
                        <a14:foregroundMark x1="48400" y1="89000" x2="72400" y2="83800"/>
                        <a14:foregroundMark x1="86400" y1="70800" x2="77600" y2="80600"/>
                        <a14:foregroundMark x1="92800" y1="58400" x2="87600" y2="70600"/>
                        <a14:foregroundMark x1="88200" y1="29000" x2="91600" y2="40000"/>
                        <a14:foregroundMark x1="39600" y1="10400" x2="22600" y2="19400"/>
                        <a14:foregroundMark x1="91600" y1="39800" x2="93200" y2="54800"/>
                        <a14:foregroundMark x1="58200" y1="34400" x2="45200" y2="36400"/>
                        <a14:foregroundMark x1="45400" y1="34200" x2="43600" y2="47000"/>
                        <a14:foregroundMark x1="47000" y1="46200" x2="55000" y2="45800"/>
                        <a14:foregroundMark x1="57400" y1="48400" x2="58200" y2="57800"/>
                        <a14:foregroundMark x1="56400" y1="60400" x2="50000" y2="62400"/>
                        <a14:foregroundMark x1="42400" y1="59000" x2="46800" y2="62000"/>
                      </a14:backgroundRemoval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981" y="4290549"/>
            <a:ext cx="1585270" cy="1585270"/>
          </a:xfrm>
          <a:prstGeom prst="rect">
            <a:avLst/>
          </a:prstGeom>
        </p:spPr>
      </p:pic>
      <p:sp>
        <p:nvSpPr>
          <p:cNvPr id="2" name="Thought Bubble: Cloud 1">
            <a:hlinkClick r:id="rId31" action="ppaction://hlinksldjump"/>
            <a:extLst>
              <a:ext uri="{FF2B5EF4-FFF2-40B4-BE49-F238E27FC236}">
                <a16:creationId xmlns:a16="http://schemas.microsoft.com/office/drawing/2014/main" id="{70BBC5CD-15AC-46A5-831E-3EA8758BDF99}"/>
              </a:ext>
            </a:extLst>
          </p:cNvPr>
          <p:cNvSpPr/>
          <p:nvPr/>
        </p:nvSpPr>
        <p:spPr>
          <a:xfrm>
            <a:off x="10118035" y="337188"/>
            <a:ext cx="1401418" cy="368490"/>
          </a:xfrm>
          <a:prstGeom prst="cloudCallout">
            <a:avLst>
              <a:gd name="adj1" fmla="val -11613"/>
              <a:gd name="adj2" fmla="val 585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18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"/>
                            </p:stCondLst>
                            <p:childTnLst>
                              <p:par>
                                <p:cTn id="1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"/>
                            </p:stCondLst>
                            <p:childTnLst>
                              <p:par>
                                <p:cTn id="1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"/>
                            </p:stCondLst>
                            <p:childTnLst>
                              <p:par>
                                <p:cTn id="1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4.81481E-6 L -1.26706 0.05439 " pathEditMode="relative" rAng="0" ptsTypes="AA">
                                      <p:cBhvr>
                                        <p:cTn id="1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359" y="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037" y="345858"/>
            <a:ext cx="8453211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490" y1="2791" x2="0" y2="1628"/>
                        <a14:backgroundMark x1="99020" y1="2326" x2="99510" y2="18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956490" y="3803433"/>
            <a:ext cx="6398306" cy="290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00" b="95200" l="0" r="95000">
                        <a14:foregroundMark x1="12000" y1="66000" x2="19200" y2="78400"/>
                        <a14:foregroundMark x1="21800" y1="81200" x2="30400" y2="86600"/>
                        <a14:foregroundMark x1="44000" y1="88400" x2="65800" y2="86800"/>
                        <a14:foregroundMark x1="83000" y1="75200" x2="65400" y2="86200"/>
                        <a14:foregroundMark x1="89800" y1="65600" x2="82200" y2="76000"/>
                        <a14:foregroundMark x1="92400" y1="54000" x2="90400" y2="64200"/>
                        <a14:foregroundMark x1="82000" y1="19800" x2="90800" y2="38800"/>
                        <a14:foregroundMark x1="60600" y1="10000" x2="29200" y2="14200"/>
                        <a14:foregroundMark x1="87400" y1="26400" x2="92600" y2="51200"/>
                        <a14:foregroundMark x1="91800" y1="40600" x2="92600" y2="51600"/>
                      </a14:backgroundRemoval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0" y="4914900"/>
            <a:ext cx="1943100" cy="194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82707" y="604271"/>
            <a:ext cx="60265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/>
              <a:t>Nếu a </a:t>
            </a:r>
            <a:r>
              <a:rPr lang="en-US" sz="4800" b="1">
                <a:sym typeface="Symbol" panose="05050102010706020507" pitchFamily="18" charset="2"/>
              </a:rPr>
              <a:t> c và b  c thì…</a:t>
            </a:r>
            <a:endParaRPr lang="en-US" sz="4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76737" y="4914900"/>
            <a:ext cx="18085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/>
              <a:t>a // b</a:t>
            </a:r>
            <a:endParaRPr lang="en-US" sz="5400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0A1E9F7-A201-4338-B3CD-73EE59775D9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44717" y="1416260"/>
            <a:ext cx="2924583" cy="193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412" y="261579"/>
            <a:ext cx="8453211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490" y1="2791" x2="0" y2="1628"/>
                        <a14:backgroundMark x1="99020" y1="2326" x2="99510" y2="18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899340" y="3803433"/>
            <a:ext cx="6398306" cy="290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00" b="95200" l="0" r="95000">
                        <a14:foregroundMark x1="12000" y1="66000" x2="19200" y2="78400"/>
                        <a14:foregroundMark x1="21800" y1="81200" x2="30400" y2="86600"/>
                        <a14:foregroundMark x1="44000" y1="88400" x2="65800" y2="86800"/>
                        <a14:foregroundMark x1="83000" y1="75200" x2="65400" y2="86200"/>
                        <a14:foregroundMark x1="89800" y1="65600" x2="82200" y2="76000"/>
                        <a14:foregroundMark x1="92400" y1="54000" x2="90400" y2="64200"/>
                        <a14:foregroundMark x1="82000" y1="19800" x2="90800" y2="38800"/>
                        <a14:foregroundMark x1="60600" y1="10000" x2="29200" y2="14200"/>
                        <a14:foregroundMark x1="87400" y1="26400" x2="92600" y2="51200"/>
                        <a14:foregroundMark x1="91800" y1="40600" x2="92600" y2="51600"/>
                      </a14:backgroundRemoval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0" y="4914900"/>
            <a:ext cx="1943100" cy="194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9340" y="368919"/>
            <a:ext cx="64754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/>
              <a:t>Nếu a // b và c </a:t>
            </a:r>
            <a:r>
              <a:rPr lang="en-US" sz="4800" b="1">
                <a:sym typeface="Symbol" panose="05050102010706020507" pitchFamily="18" charset="2"/>
              </a:rPr>
              <a:t> a thì … </a:t>
            </a:r>
            <a:endParaRPr lang="en-US" sz="4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19587" y="4914900"/>
            <a:ext cx="17748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/>
              <a:t>c </a:t>
            </a:r>
            <a:r>
              <a:rPr lang="en-US" sz="5400" b="1">
                <a:sym typeface="Symbol" panose="05050102010706020507" pitchFamily="18" charset="2"/>
              </a:rPr>
              <a:t> b</a:t>
            </a:r>
            <a:r>
              <a:rPr lang="en-US" sz="5400" b="1">
                <a:solidFill>
                  <a:srgbClr val="FFFFFF"/>
                </a:solidFill>
              </a:rPr>
              <a:t> </a:t>
            </a:r>
            <a:endParaRPr lang="en-US" sz="5400" b="1" dirty="0">
              <a:solidFill>
                <a:srgbClr val="FFFFFF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625701F-1B4A-45DC-B4EA-3097450975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44717" y="1416260"/>
            <a:ext cx="2924583" cy="193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56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737" y="345858"/>
            <a:ext cx="8453211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490" y1="2791" x2="0" y2="1628"/>
                        <a14:backgroundMark x1="99020" y1="2326" x2="99510" y2="18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842190" y="3803433"/>
            <a:ext cx="6398306" cy="290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00" b="95200" l="0" r="95000">
                        <a14:foregroundMark x1="12000" y1="66000" x2="19200" y2="78400"/>
                        <a14:foregroundMark x1="21800" y1="81200" x2="30400" y2="86600"/>
                        <a14:foregroundMark x1="44000" y1="88400" x2="65800" y2="86800"/>
                        <a14:foregroundMark x1="83000" y1="75200" x2="65400" y2="86200"/>
                        <a14:foregroundMark x1="89800" y1="65600" x2="82200" y2="76000"/>
                        <a14:foregroundMark x1="92400" y1="54000" x2="90400" y2="64200"/>
                        <a14:foregroundMark x1="82000" y1="19800" x2="90800" y2="38800"/>
                        <a14:foregroundMark x1="60600" y1="10000" x2="29200" y2="14200"/>
                        <a14:foregroundMark x1="87400" y1="26400" x2="92600" y2="51200"/>
                        <a14:foregroundMark x1="91800" y1="40600" x2="92600" y2="51600"/>
                      </a14:backgroundRemoval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0" y="4914900"/>
            <a:ext cx="1943100" cy="194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11344" y="874456"/>
            <a:ext cx="64593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/>
              <a:t>Nếu a // b và a // c thì …</a:t>
            </a:r>
            <a:endParaRPr lang="en-US" sz="4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962437" y="4914900"/>
            <a:ext cx="17572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/>
              <a:t>b // c</a:t>
            </a:r>
            <a:endParaRPr lang="en-US" sz="5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852DB7-612E-464A-B634-0C164A8E193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00166" y="1705453"/>
            <a:ext cx="3712786" cy="171312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84565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088" y="200025"/>
            <a:ext cx="8453211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490" y1="2791" x2="0" y2="1628"/>
                        <a14:backgroundMark x1="99020" y1="2326" x2="99510" y2="18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975540" y="3803433"/>
            <a:ext cx="6398306" cy="290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00" b="95200" l="0" r="95000">
                        <a14:foregroundMark x1="12000" y1="66000" x2="19200" y2="78400"/>
                        <a14:foregroundMark x1="21800" y1="81200" x2="30400" y2="86600"/>
                        <a14:foregroundMark x1="44000" y1="88400" x2="65800" y2="86800"/>
                        <a14:foregroundMark x1="83000" y1="75200" x2="65400" y2="86200"/>
                        <a14:foregroundMark x1="89800" y1="65600" x2="82200" y2="76000"/>
                        <a14:foregroundMark x1="92400" y1="54000" x2="90400" y2="64200"/>
                        <a14:foregroundMark x1="82000" y1="19800" x2="90800" y2="38800"/>
                        <a14:foregroundMark x1="60600" y1="10000" x2="29200" y2="14200"/>
                        <a14:foregroundMark x1="87400" y1="26400" x2="92600" y2="51200"/>
                        <a14:foregroundMark x1="91800" y1="40600" x2="92600" y2="51600"/>
                      </a14:backgroundRemoval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0" y="4914900"/>
            <a:ext cx="1943100" cy="194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28394" y="822029"/>
            <a:ext cx="73456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000" b="1">
                <a:solidFill>
                  <a:srgbClr val="FFFF00"/>
                </a:solidFill>
              </a:rPr>
              <a:t>Hai đường thẳng cùng vuông góc với một đường thẳng thứ ba thì chúng …………………… với nha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69262" y="4914900"/>
            <a:ext cx="30893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>
                <a:solidFill>
                  <a:srgbClr val="FFFFFF"/>
                </a:solidFill>
              </a:rPr>
              <a:t>Song song</a:t>
            </a:r>
            <a:endParaRPr lang="en-US" sz="5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96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938" y="200025"/>
            <a:ext cx="8453211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490" y1="2791" x2="0" y2="1628"/>
                        <a14:backgroundMark x1="99020" y1="2326" x2="99510" y2="18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918390" y="3803433"/>
            <a:ext cx="6398306" cy="290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00" b="95200" l="0" r="95000">
                        <a14:foregroundMark x1="12000" y1="66000" x2="19200" y2="78400"/>
                        <a14:foregroundMark x1="21800" y1="81200" x2="30400" y2="86600"/>
                        <a14:foregroundMark x1="44000" y1="88400" x2="65800" y2="86800"/>
                        <a14:foregroundMark x1="83000" y1="75200" x2="65400" y2="86200"/>
                        <a14:foregroundMark x1="89800" y1="65600" x2="82200" y2="76000"/>
                        <a14:foregroundMark x1="92400" y1="54000" x2="90400" y2="64200"/>
                        <a14:foregroundMark x1="82000" y1="19800" x2="90800" y2="38800"/>
                        <a14:foregroundMark x1="60600" y1="10000" x2="29200" y2="14200"/>
                        <a14:foregroundMark x1="87400" y1="26400" x2="92600" y2="51200"/>
                        <a14:foregroundMark x1="91800" y1="40600" x2="92600" y2="51600"/>
                      </a14:backgroundRemoval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0" y="4914900"/>
            <a:ext cx="1943100" cy="194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47327" y="651539"/>
            <a:ext cx="73934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000" b="1">
                <a:solidFill>
                  <a:srgbClr val="FFFF00"/>
                </a:solidFill>
              </a:rPr>
              <a:t>Một đường thẳng vuông góc với một trong hai đường thẳng song song thì nó cũng ……………………. với đường thẳng k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38637" y="4914900"/>
            <a:ext cx="30973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5400" b="1">
                <a:solidFill>
                  <a:srgbClr val="FFFF00"/>
                </a:solidFill>
              </a:rPr>
              <a:t>vuông góc</a:t>
            </a:r>
            <a:endParaRPr lang="en-US" sz="5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26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358</Words>
  <Application>Microsoft Office PowerPoint</Application>
  <PresentationFormat>Widescreen</PresentationFormat>
  <Paragraphs>62</Paragraphs>
  <Slides>15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#9Slide03 AllRoundGothic</vt:lpstr>
      <vt:lpstr>Arial</vt:lpstr>
      <vt:lpstr>Calibri</vt:lpstr>
      <vt:lpstr>Calibri Light</vt:lpstr>
      <vt:lpstr>Cambria Math</vt:lpstr>
      <vt:lpstr>Times New Roman</vt:lpstr>
      <vt:lpstr>Office Theme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Thuy Duong</dc:creator>
  <cp:lastModifiedBy>Quynh</cp:lastModifiedBy>
  <cp:revision>2</cp:revision>
  <dcterms:created xsi:type="dcterms:W3CDTF">2020-10-13T15:29:48Z</dcterms:created>
  <dcterms:modified xsi:type="dcterms:W3CDTF">2021-10-02T01:45:22Z</dcterms:modified>
</cp:coreProperties>
</file>